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6" r:id="rId11"/>
    <p:sldId id="26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648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29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9592" y="404664"/>
            <a:ext cx="7772400" cy="1470025"/>
          </a:xfrm>
        </p:spPr>
        <p:txBody>
          <a:bodyPr/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675853"/>
            <a:ext cx="5374228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5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y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953197"/>
              </p:ext>
            </p:extLst>
          </p:nvPr>
        </p:nvGraphicFramePr>
        <p:xfrm>
          <a:off x="3347864" y="1556792"/>
          <a:ext cx="936104" cy="961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3" imgW="469800" imgH="482400" progId="Equation.DSMT4">
                  <p:embed/>
                </p:oleObj>
              </mc:Choice>
              <mc:Fallback>
                <p:oleObj name="Equation" r:id="rId3" imgW="4698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1556792"/>
                        <a:ext cx="936104" cy="961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60369" y="2618328"/>
            <a:ext cx="119135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20800" y="3284984"/>
            <a:ext cx="3434530" cy="6612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x . y = 2 . 3 = 6.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8160993"/>
              </p:ext>
            </p:extLst>
          </p:nvPr>
        </p:nvGraphicFramePr>
        <p:xfrm>
          <a:off x="1115616" y="4149080"/>
          <a:ext cx="6768756" cy="10363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52084"/>
                <a:gridCol w="752084"/>
                <a:gridCol w="752084"/>
                <a:gridCol w="752084"/>
                <a:gridCol w="752084"/>
                <a:gridCol w="752084"/>
                <a:gridCol w="752084"/>
                <a:gridCol w="752084"/>
                <a:gridCol w="752084"/>
              </a:tblGrid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3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6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6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3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2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lang="en-US" sz="28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1023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332656"/>
            <a:ext cx="7772400" cy="1470025"/>
          </a:xfrm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</a:pPr>
            <a:r>
              <a:rPr lang="en-US" sz="4900" b="1" dirty="0" smtClean="0"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6,7, 8, 9,10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– SGK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8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3246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476672"/>
            <a:ext cx="25058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huyết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268760"/>
            <a:ext cx="151447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1571" y="1268760"/>
            <a:ext cx="1533525" cy="79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705105"/>
              </p:ext>
            </p:extLst>
          </p:nvPr>
        </p:nvGraphicFramePr>
        <p:xfrm>
          <a:off x="2991331" y="2204864"/>
          <a:ext cx="298985" cy="89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" name="Equation" r:id="rId5" imgW="152280" imgH="457200" progId="Equation.DSMT4">
                  <p:embed/>
                </p:oleObj>
              </mc:Choice>
              <mc:Fallback>
                <p:oleObj name="Equation" r:id="rId5" imgW="152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1331" y="2204864"/>
                        <a:ext cx="298985" cy="89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213446"/>
              </p:ext>
            </p:extLst>
          </p:nvPr>
        </p:nvGraphicFramePr>
        <p:xfrm>
          <a:off x="5835783" y="2204864"/>
          <a:ext cx="323900" cy="89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" name="Equation" r:id="rId7" imgW="164880" imgH="457200" progId="Equation.DSMT4">
                  <p:embed/>
                </p:oleObj>
              </mc:Choice>
              <mc:Fallback>
                <p:oleObj name="Equation" r:id="rId7" imgW="1648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783" y="2204864"/>
                        <a:ext cx="323900" cy="896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696985"/>
              </p:ext>
            </p:extLst>
          </p:nvPr>
        </p:nvGraphicFramePr>
        <p:xfrm>
          <a:off x="4359483" y="2507963"/>
          <a:ext cx="644565" cy="417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" name="Equation" r:id="rId9" imgW="139680" imgH="126720" progId="Equation.DSMT4">
                  <p:embed/>
                </p:oleObj>
              </mc:Choice>
              <mc:Fallback>
                <p:oleObj name="Equation" r:id="rId9" imgW="1396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59483" y="2507963"/>
                        <a:ext cx="644565" cy="417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04340" y="3212976"/>
            <a:ext cx="43877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  1 . 6 = 3 . 2  (= 6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592" y="3933056"/>
            <a:ext cx="184274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330936"/>
              </p:ext>
            </p:extLst>
          </p:nvPr>
        </p:nvGraphicFramePr>
        <p:xfrm>
          <a:off x="2685827" y="3828206"/>
          <a:ext cx="116840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" name="Equation" r:id="rId11" imgW="596880" imgH="457200" progId="Equation.DSMT4">
                  <p:embed/>
                </p:oleObj>
              </mc:Choice>
              <mc:Fallback>
                <p:oleObj name="Equation" r:id="rId11" imgW="59688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5827" y="3828206"/>
                        <a:ext cx="116840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61681" y="3933056"/>
            <a:ext cx="51748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. 12 = 10 . 6  (= 60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99592" y="4797152"/>
            <a:ext cx="798808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. d = b . c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0447098"/>
              </p:ext>
            </p:extLst>
          </p:nvPr>
        </p:nvGraphicFramePr>
        <p:xfrm>
          <a:off x="2762278" y="5181242"/>
          <a:ext cx="369562" cy="102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" name="Equation" r:id="rId13" imgW="164880" imgH="457200" progId="Equation.DSMT4">
                  <p:embed/>
                </p:oleObj>
              </mc:Choice>
              <mc:Fallback>
                <p:oleObj name="Equation" r:id="rId13" imgW="164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62278" y="5181242"/>
                        <a:ext cx="369562" cy="10234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20996"/>
              </p:ext>
            </p:extLst>
          </p:nvPr>
        </p:nvGraphicFramePr>
        <p:xfrm>
          <a:off x="3612612" y="5157192"/>
          <a:ext cx="397989" cy="102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" name="Equation" r:id="rId15" imgW="177480" imgH="457200" progId="Equation.DSMT4">
                  <p:embed/>
                </p:oleObj>
              </mc:Choice>
              <mc:Fallback>
                <p:oleObj name="Equation" r:id="rId15" imgW="177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12612" y="5157192"/>
                        <a:ext cx="397989" cy="102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91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05346" y="260871"/>
            <a:ext cx="13516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1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280965"/>
              </p:ext>
            </p:extLst>
          </p:nvPr>
        </p:nvGraphicFramePr>
        <p:xfrm>
          <a:off x="1014718" y="836935"/>
          <a:ext cx="1099605" cy="7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1" name="Equation" r:id="rId3" imgW="634680" imgH="457200" progId="Equation.DSMT4">
                  <p:embed/>
                </p:oleObj>
              </mc:Choice>
              <mc:Fallback>
                <p:oleObj name="Equation" r:id="rId3" imgW="6346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4718" y="836935"/>
                        <a:ext cx="1099605" cy="79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17514" y="908943"/>
            <a:ext cx="37433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–3).(–8) = 4.6  (= 24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523250"/>
              </p:ext>
            </p:extLst>
          </p:nvPr>
        </p:nvGraphicFramePr>
        <p:xfrm>
          <a:off x="1182116" y="1845047"/>
          <a:ext cx="945661" cy="7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2" name="Equation" r:id="rId5" imgW="545760" imgH="457200" progId="Equation.DSMT4">
                  <p:embed/>
                </p:oleObj>
              </mc:Choice>
              <mc:Fallback>
                <p:oleObj name="Equation" r:id="rId5" imgW="5457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116" y="1845047"/>
                        <a:ext cx="945661" cy="79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35849" y="1917055"/>
            <a:ext cx="2247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.7 ≠ 5.(–4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05628" y="2636911"/>
            <a:ext cx="8136904" cy="6206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4983" y="3499718"/>
            <a:ext cx="46297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164096"/>
              </p:ext>
            </p:extLst>
          </p:nvPr>
        </p:nvGraphicFramePr>
        <p:xfrm>
          <a:off x="5273104" y="3429000"/>
          <a:ext cx="10096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3" name="Equation" r:id="rId7" imgW="583920" imgH="457200" progId="Equation.DSMT4">
                  <p:embed/>
                </p:oleObj>
              </mc:Choice>
              <mc:Fallback>
                <p:oleObj name="Equation" r:id="rId7" imgW="5839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3104" y="3429000"/>
                        <a:ext cx="10096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55576" y="4291583"/>
            <a:ext cx="5336654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. 28 = 4 . 21.</a:t>
            </a:r>
          </a:p>
          <a:p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6397"/>
              </p:ext>
            </p:extLst>
          </p:nvPr>
        </p:nvGraphicFramePr>
        <p:xfrm>
          <a:off x="2898203" y="5193659"/>
          <a:ext cx="1673797" cy="826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4" name="Equation" r:id="rId9" imgW="927000" imgH="457200" progId="Equation.DSMT4">
                  <p:embed/>
                </p:oleObj>
              </mc:Choice>
              <mc:Fallback>
                <p:oleObj name="Equation" r:id="rId9" imgW="92700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203" y="5193659"/>
                        <a:ext cx="1673797" cy="8261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789598"/>
              </p:ext>
            </p:extLst>
          </p:nvPr>
        </p:nvGraphicFramePr>
        <p:xfrm>
          <a:off x="2259285" y="4365104"/>
          <a:ext cx="9445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5" name="Equation" r:id="rId11" imgW="545760" imgH="457200" progId="Equation.DSMT4">
                  <p:embed/>
                </p:oleObj>
              </mc:Choice>
              <mc:Fallback>
                <p:oleObj name="Equation" r:id="rId11" imgW="545760" imgH="457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285" y="4365104"/>
                        <a:ext cx="94456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31003" y="5301208"/>
            <a:ext cx="11128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ra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457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9" grpId="0"/>
      <p:bldP spid="12" grpId="0"/>
      <p:bldP spid="14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476672"/>
            <a:ext cx="21980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8521" y="1340768"/>
            <a:ext cx="79031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441052"/>
              </p:ext>
            </p:extLst>
          </p:nvPr>
        </p:nvGraphicFramePr>
        <p:xfrm>
          <a:off x="971600" y="2132856"/>
          <a:ext cx="1344726" cy="84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2132856"/>
                        <a:ext cx="1344726" cy="840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08056"/>
              </p:ext>
            </p:extLst>
          </p:nvPr>
        </p:nvGraphicFramePr>
        <p:xfrm>
          <a:off x="984299" y="3501008"/>
          <a:ext cx="1536833" cy="86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99" y="3501008"/>
                        <a:ext cx="1536833" cy="864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326224"/>
              </p:ext>
            </p:extLst>
          </p:nvPr>
        </p:nvGraphicFramePr>
        <p:xfrm>
          <a:off x="971600" y="4795689"/>
          <a:ext cx="1704922" cy="864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5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95689"/>
                        <a:ext cx="1704922" cy="864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370392" y="2286681"/>
            <a:ext cx="34419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. 12 = 4 . 3  (=12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99992" y="3597959"/>
            <a:ext cx="28761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 . 9 ≠ 3.(– 12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46059" y="4940077"/>
            <a:ext cx="41024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–3).(–15) = 5 . 9  (=45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867641"/>
              </p:ext>
            </p:extLst>
          </p:nvPr>
        </p:nvGraphicFramePr>
        <p:xfrm>
          <a:off x="3299718" y="2201863"/>
          <a:ext cx="9842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6" name="Equation" r:id="rId9" imgW="520560" imgH="444240" progId="Equation.DSMT4">
                  <p:embed/>
                </p:oleObj>
              </mc:Choice>
              <mc:Fallback>
                <p:oleObj name="Equation" r:id="rId9" imgW="5205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718" y="2201863"/>
                        <a:ext cx="9842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172384"/>
              </p:ext>
            </p:extLst>
          </p:nvPr>
        </p:nvGraphicFramePr>
        <p:xfrm>
          <a:off x="3227834" y="3524250"/>
          <a:ext cx="12001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7" name="Equation" r:id="rId11" imgW="634680" imgH="457200" progId="Equation.DSMT4">
                  <p:embed/>
                </p:oleObj>
              </mc:Choice>
              <mc:Fallback>
                <p:oleObj name="Equation" r:id="rId11" imgW="63468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834" y="3524250"/>
                        <a:ext cx="12001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776997"/>
              </p:ext>
            </p:extLst>
          </p:nvPr>
        </p:nvGraphicFramePr>
        <p:xfrm>
          <a:off x="3203575" y="4795838"/>
          <a:ext cx="13684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8" name="Equation" r:id="rId13" imgW="723600" imgH="457200" progId="Equation.DSMT4">
                  <p:embed/>
                </p:oleObj>
              </mc:Choice>
              <mc:Fallback>
                <p:oleObj name="Equation" r:id="rId13" imgW="723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4795838"/>
                        <a:ext cx="136842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97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1453" y="836712"/>
            <a:ext cx="44726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328784"/>
              </p:ext>
            </p:extLst>
          </p:nvPr>
        </p:nvGraphicFramePr>
        <p:xfrm>
          <a:off x="1475656" y="1630387"/>
          <a:ext cx="18335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3" imgW="965160" imgH="457200" progId="Equation.DSMT4">
                  <p:embed/>
                </p:oleObj>
              </mc:Choice>
              <mc:Fallback>
                <p:oleObj name="Equation" r:id="rId3" imgW="96516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630387"/>
                        <a:ext cx="1833563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71321"/>
              </p:ext>
            </p:extLst>
          </p:nvPr>
        </p:nvGraphicFramePr>
        <p:xfrm>
          <a:off x="1501106" y="2780928"/>
          <a:ext cx="1471612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06" y="2780928"/>
                        <a:ext cx="1471612" cy="865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07882"/>
              </p:ext>
            </p:extLst>
          </p:nvPr>
        </p:nvGraphicFramePr>
        <p:xfrm>
          <a:off x="1501106" y="3933056"/>
          <a:ext cx="1689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7" imgW="888840" imgH="457200" progId="Equation.DSMT4">
                  <p:embed/>
                </p:oleObj>
              </mc:Choice>
              <mc:Fallback>
                <p:oleObj name="Equation" r:id="rId7" imgW="88884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06" y="3933056"/>
                        <a:ext cx="1689100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74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810940"/>
              </p:ext>
            </p:extLst>
          </p:nvPr>
        </p:nvGraphicFramePr>
        <p:xfrm>
          <a:off x="2106613" y="2492598"/>
          <a:ext cx="989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Equation" r:id="rId3" imgW="520560" imgH="457200" progId="Equation.DSMT4">
                  <p:embed/>
                </p:oleObj>
              </mc:Choice>
              <mc:Fallback>
                <p:oleObj name="Equation" r:id="rId3" imgW="520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6613" y="2492598"/>
                        <a:ext cx="989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71600" y="2645296"/>
            <a:ext cx="51474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2 . 14 =  x 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71600" y="3553852"/>
            <a:ext cx="1202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711732"/>
              </p:ext>
            </p:extLst>
          </p:nvPr>
        </p:nvGraphicFramePr>
        <p:xfrm>
          <a:off x="2195736" y="3431083"/>
          <a:ext cx="180975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5" imgW="952200" imgH="457200" progId="Equation.DSMT4">
                  <p:embed/>
                </p:oleObj>
              </mc:Choice>
              <mc:Fallback>
                <p:oleObj name="Equation" r:id="rId5" imgW="95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431083"/>
                        <a:ext cx="180975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764374"/>
              </p:ext>
            </p:extLst>
          </p:nvPr>
        </p:nvGraphicFramePr>
        <p:xfrm>
          <a:off x="1997075" y="4472012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7" imgW="634680" imgH="457200" progId="Equation.DSMT4">
                  <p:embed/>
                </p:oleObj>
              </mc:Choice>
              <mc:Fallback>
                <p:oleObj name="Equation" r:id="rId7" imgW="634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472012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1600" y="4623668"/>
            <a:ext cx="54568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4 .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= 5 . (–12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1600" y="5532224"/>
            <a:ext cx="1202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16297"/>
              </p:ext>
            </p:extLst>
          </p:nvPr>
        </p:nvGraphicFramePr>
        <p:xfrm>
          <a:off x="2112963" y="5349900"/>
          <a:ext cx="26066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9" imgW="1371600" imgH="469800" progId="Equation.DSMT4">
                  <p:embed/>
                </p:oleObj>
              </mc:Choice>
              <mc:Fallback>
                <p:oleObj name="Equation" r:id="rId9" imgW="1371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5349900"/>
                        <a:ext cx="2606675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633918"/>
              </p:ext>
            </p:extLst>
          </p:nvPr>
        </p:nvGraphicFramePr>
        <p:xfrm>
          <a:off x="1941590" y="620688"/>
          <a:ext cx="13509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2" name="Equation" r:id="rId11" imgW="711000" imgH="457200" progId="Equation.DSMT4">
                  <p:embed/>
                </p:oleObj>
              </mc:Choice>
              <mc:Fallback>
                <p:oleObj name="Equation" r:id="rId11" imgW="711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90" y="620688"/>
                        <a:ext cx="135096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88297" y="773088"/>
            <a:ext cx="5815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x . 30 = 10 . (–18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88297" y="1681644"/>
            <a:ext cx="12025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53243"/>
              </p:ext>
            </p:extLst>
          </p:nvPr>
        </p:nvGraphicFramePr>
        <p:xfrm>
          <a:off x="2140425" y="1488317"/>
          <a:ext cx="25828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3" name="Equation" r:id="rId13" imgW="1358640" imgH="482400" progId="Equation.DSMT4">
                  <p:embed/>
                </p:oleObj>
              </mc:Choice>
              <mc:Fallback>
                <p:oleObj name="Equation" r:id="rId13" imgW="1358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425" y="1488317"/>
                        <a:ext cx="25828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7864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7" grpId="0"/>
      <p:bldP spid="8" grpId="0"/>
      <p:bldP spid="15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404664"/>
            <a:ext cx="8180445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b (b ≠ 0)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ỏ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uô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789088"/>
              </p:ext>
            </p:extLst>
          </p:nvPr>
        </p:nvGraphicFramePr>
        <p:xfrm>
          <a:off x="1163638" y="1773312"/>
          <a:ext cx="1736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3" imgW="914400" imgH="457200" progId="Equation.DSMT4">
                  <p:embed/>
                </p:oleObj>
              </mc:Choice>
              <mc:Fallback>
                <p:oleObj name="Equation" r:id="rId3" imgW="9144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1773312"/>
                        <a:ext cx="1736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235502"/>
              </p:ext>
            </p:extLst>
          </p:nvPr>
        </p:nvGraphicFramePr>
        <p:xfrm>
          <a:off x="4788024" y="1773312"/>
          <a:ext cx="1543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773312"/>
                        <a:ext cx="1543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43808" y="3554348"/>
            <a:ext cx="4039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 . b = (–b).(–a)   (=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99792" y="4653136"/>
            <a:ext cx="4398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 . b = (–b) . a   (=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755576" y="2852936"/>
            <a:ext cx="9909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045922"/>
              </p:ext>
            </p:extLst>
          </p:nvPr>
        </p:nvGraphicFramePr>
        <p:xfrm>
          <a:off x="878190" y="3429496"/>
          <a:ext cx="17367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" name="Equation" r:id="rId7" imgW="914400" imgH="457200" progId="Equation.DSMT4">
                  <p:embed/>
                </p:oleObj>
              </mc:Choice>
              <mc:Fallback>
                <p:oleObj name="Equation" r:id="rId7" imgW="914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90" y="3429496"/>
                        <a:ext cx="17367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5512"/>
              </p:ext>
            </p:extLst>
          </p:nvPr>
        </p:nvGraphicFramePr>
        <p:xfrm>
          <a:off x="868710" y="4509616"/>
          <a:ext cx="1543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" name="Equation" r:id="rId9" imgW="812520" imgH="457200" progId="Equation.DSMT4">
                  <p:embed/>
                </p:oleObj>
              </mc:Choice>
              <mc:Fallback>
                <p:oleObj name="Equation" r:id="rId9" imgW="8125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710" y="4509616"/>
                        <a:ext cx="15430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862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1611401"/>
            <a:ext cx="8509958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44663"/>
              </p:ext>
            </p:extLst>
          </p:nvPr>
        </p:nvGraphicFramePr>
        <p:xfrm>
          <a:off x="2873995" y="2997448"/>
          <a:ext cx="27781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3" name="Equation" r:id="rId3" imgW="1473120" imgH="457200" progId="Equation.DSMT4">
                  <p:embed/>
                </p:oleObj>
              </mc:Choice>
              <mc:Fallback>
                <p:oleObj name="Equation" r:id="rId3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995" y="2997448"/>
                        <a:ext cx="277812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278970"/>
              </p:ext>
            </p:extLst>
          </p:nvPr>
        </p:nvGraphicFramePr>
        <p:xfrm>
          <a:off x="2468290" y="548680"/>
          <a:ext cx="4050838" cy="1007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4" name="Equation" r:id="rId5" imgW="1828800" imgH="457200" progId="Equation.DSMT4">
                  <p:embed/>
                </p:oleObj>
              </mc:Choice>
              <mc:Fallback>
                <p:oleObj name="Equation" r:id="rId5" imgW="1828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290" y="548680"/>
                        <a:ext cx="4050838" cy="100761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5576" y="3717032"/>
            <a:ext cx="3653564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941002"/>
              </p:ext>
            </p:extLst>
          </p:nvPr>
        </p:nvGraphicFramePr>
        <p:xfrm>
          <a:off x="2854325" y="5013325"/>
          <a:ext cx="4794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5" name="Equation" r:id="rId7" imgW="253800" imgH="457200" progId="Equation.DSMT4">
                  <p:embed/>
                </p:oleObj>
              </mc:Choice>
              <mc:Fallback>
                <p:oleObj name="Equation" r:id="rId7" imgW="2538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5013325"/>
                        <a:ext cx="4794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792787"/>
              </p:ext>
            </p:extLst>
          </p:nvPr>
        </p:nvGraphicFramePr>
        <p:xfrm>
          <a:off x="3347864" y="5013176"/>
          <a:ext cx="720080" cy="89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6" name="Equation" r:id="rId9" imgW="368280" imgH="457200" progId="Equation.DSMT4">
                  <p:embed/>
                </p:oleObj>
              </mc:Choice>
              <mc:Fallback>
                <p:oleObj name="Equation" r:id="rId9" imgW="368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864" y="5013176"/>
                        <a:ext cx="720080" cy="89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871804"/>
              </p:ext>
            </p:extLst>
          </p:nvPr>
        </p:nvGraphicFramePr>
        <p:xfrm>
          <a:off x="4132503" y="5013176"/>
          <a:ext cx="943553" cy="89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11" imgW="482400" imgH="457200" progId="Equation.DSMT4">
                  <p:embed/>
                </p:oleObj>
              </mc:Choice>
              <mc:Fallback>
                <p:oleObj name="Equation" r:id="rId11" imgW="482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32503" y="5013176"/>
                        <a:ext cx="943553" cy="89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59590"/>
              </p:ext>
            </p:extLst>
          </p:nvPr>
        </p:nvGraphicFramePr>
        <p:xfrm>
          <a:off x="5148064" y="5038006"/>
          <a:ext cx="720080" cy="86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8" name="Equation" r:id="rId13" imgW="368280" imgH="444240" progId="Equation.DSMT4">
                  <p:embed/>
                </p:oleObj>
              </mc:Choice>
              <mc:Fallback>
                <p:oleObj name="Equation" r:id="rId13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064" y="5038006"/>
                        <a:ext cx="720080" cy="869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034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75853"/>
            <a:ext cx="7574509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4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algn="ctr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–2) . 14 = 4 . (–7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914533" y="2229838"/>
            <a:ext cx="9909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99592" y="2937554"/>
            <a:ext cx="58502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S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627048"/>
              </p:ext>
            </p:extLst>
          </p:nvPr>
        </p:nvGraphicFramePr>
        <p:xfrm>
          <a:off x="1547664" y="3742006"/>
          <a:ext cx="1198561" cy="82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3" imgW="647640" imgH="444240" progId="Equation.DSMT4">
                  <p:embed/>
                </p:oleObj>
              </mc:Choice>
              <mc:Fallback>
                <p:oleObj name="Equation" r:id="rId3" imgW="647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3742006"/>
                        <a:ext cx="1198561" cy="8225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410259"/>
              </p:ext>
            </p:extLst>
          </p:nvPr>
        </p:nvGraphicFramePr>
        <p:xfrm>
          <a:off x="2755280" y="3735085"/>
          <a:ext cx="1363069" cy="84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3" name="Equation" r:id="rId5" imgW="736560" imgH="457200" progId="Equation.DSMT4">
                  <p:embed/>
                </p:oleObj>
              </mc:Choice>
              <mc:Fallback>
                <p:oleObj name="Equation" r:id="rId5" imgW="7365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280" y="3735085"/>
                        <a:ext cx="1363069" cy="846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54770"/>
              </p:ext>
            </p:extLst>
          </p:nvPr>
        </p:nvGraphicFramePr>
        <p:xfrm>
          <a:off x="4123432" y="3741436"/>
          <a:ext cx="1363069" cy="82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4" name="Equation" r:id="rId7" imgW="736560" imgH="444240" progId="Equation.DSMT4">
                  <p:embed/>
                </p:oleObj>
              </mc:Choice>
              <mc:Fallback>
                <p:oleObj name="Equation" r:id="rId7" imgW="73656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432" y="3741436"/>
                        <a:ext cx="1363069" cy="822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42297"/>
              </p:ext>
            </p:extLst>
          </p:nvPr>
        </p:nvGraphicFramePr>
        <p:xfrm>
          <a:off x="5538193" y="3723972"/>
          <a:ext cx="1410072" cy="846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Equation" r:id="rId9" imgW="761760" imgH="457200" progId="Equation.DSMT4">
                  <p:embed/>
                </p:oleObj>
              </mc:Choice>
              <mc:Fallback>
                <p:oleObj name="Equation" r:id="rId9" imgW="76176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8193" y="3723972"/>
                        <a:ext cx="1410072" cy="846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6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223</TotalTime>
  <Words>400</Words>
  <Application>Microsoft Office PowerPoint</Application>
  <PresentationFormat>On-screen Show (4:3)</PresentationFormat>
  <Paragraphs>6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blank</vt:lpstr>
      <vt:lpstr>Equation</vt:lpstr>
      <vt:lpstr>Bài 2. Phân số bằng nha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TVN Bài 6,7, 8, 9,10 – SGK (Trang 8)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bc</cp:lastModifiedBy>
  <cp:revision>88</cp:revision>
  <dcterms:created xsi:type="dcterms:W3CDTF">2020-03-26T08:51:37Z</dcterms:created>
  <dcterms:modified xsi:type="dcterms:W3CDTF">2020-03-29T02:35:39Z</dcterms:modified>
</cp:coreProperties>
</file>